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handoutMasterIdLst>
    <p:handoutMasterId r:id="rId23"/>
  </p:handoutMasterIdLst>
  <p:sldIdLst>
    <p:sldId id="294" r:id="rId4"/>
    <p:sldId id="256" r:id="rId5"/>
    <p:sldId id="290" r:id="rId6"/>
    <p:sldId id="291" r:id="rId7"/>
    <p:sldId id="292" r:id="rId8"/>
    <p:sldId id="263" r:id="rId9"/>
    <p:sldId id="259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6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1CFFEB-5EA6-423F-97C2-D81FFA21CA73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28948-C65E-455E-BD3F-43953FA325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048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20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639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16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4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01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3589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374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049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64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1323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768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46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6390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164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46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019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3589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374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049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647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1323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768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019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6390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164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358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37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04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64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132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768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D8ECC9-08F2-473D-92D5-B9DD4277F362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3B9D7-4A06-4868-9D04-2F00BB606B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89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489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489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tmp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microsoft.com/office/2007/relationships/hdphoto" Target="../media/hdphoto4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microsoft.com/office/2007/relationships/hdphoto" Target="../media/hdphoto5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microsoft.com/office/2007/relationships/hdphoto" Target="../media/hdphoto6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microsoft.com/office/2007/relationships/hdphoto" Target="../media/hdphoto1.wdp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600199"/>
          </a:xfr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Warm Up</a:t>
            </a:r>
            <a:endParaRPr lang="en-US" sz="6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2332037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Grab a Calculator</a:t>
            </a:r>
            <a:r>
              <a:rPr lang="en-US" sz="28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Grab a Properties of Parallelograms Graphic Organizer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r>
              <a:rPr lang="en-US" sz="2800" b="1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FILL OUT AS MUCH OF THE GRAPHIC ORGANIZER THAT YOU CAN REMEMBER!</a:t>
            </a:r>
            <a:endParaRPr lang="en-US" sz="2800" dirty="0" smtClean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54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5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1"/>
            <a:ext cx="8229600" cy="2514600"/>
          </a:xfr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 triangle in the coordinate place has coordinates of (2, 3), (-4, -5), and (-2, 4).  It is </a:t>
            </a:r>
            <a:r>
              <a:rPr lang="en-US" sz="4400" b="1" u="sng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flected</a:t>
            </a: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about the </a:t>
            </a:r>
            <a:r>
              <a:rPr lang="en-US" sz="4400" b="1" u="sng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x-axis</a:t>
            </a: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.  </a:t>
            </a:r>
          </a:p>
          <a:p>
            <a:pPr marL="0" indent="0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What are the new coordinates?</a:t>
            </a:r>
          </a:p>
          <a:p>
            <a:pPr marL="0" indent="0" algn="just">
              <a:buNone/>
            </a:pPr>
            <a:endParaRPr lang="en-US" sz="4400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864"/>
              </p:ext>
            </p:extLst>
          </p:nvPr>
        </p:nvGraphicFramePr>
        <p:xfrm>
          <a:off x="368300" y="4195874"/>
          <a:ext cx="8242300" cy="10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195874"/>
                        <a:ext cx="8242300" cy="106192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15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</a:t>
            </a:r>
            <a:r>
              <a:rPr lang="en-US" sz="5400" b="1" dirty="0">
                <a:latin typeface="Century Gothic" panose="020B0502020202020204" pitchFamily="34" charset="0"/>
              </a:rPr>
              <a:t>6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3352800"/>
            <a:ext cx="7772400" cy="3385850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he figure on the left has been transformed to the figure on the right.  Which transformation does this show?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a) 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 c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)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b)				d)</a:t>
            </a:r>
          </a:p>
          <a:p>
            <a:endParaRPr lang="en-US" sz="2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43271"/>
              </p:ext>
            </p:extLst>
          </p:nvPr>
        </p:nvGraphicFramePr>
        <p:xfrm>
          <a:off x="2008187" y="4605338"/>
          <a:ext cx="21066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187" y="4605338"/>
                        <a:ext cx="2106613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105400" y="4648200"/>
            <a:ext cx="3124200" cy="609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0393"/>
              </p:ext>
            </p:extLst>
          </p:nvPr>
        </p:nvGraphicFramePr>
        <p:xfrm>
          <a:off x="5694363" y="4648200"/>
          <a:ext cx="23002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5" imgW="1054080" imgH="279360" progId="Equation.DSMT4">
                  <p:embed/>
                </p:oleObj>
              </mc:Choice>
              <mc:Fallback>
                <p:oleObj name="Equation" r:id="rId5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4363" y="4648200"/>
                        <a:ext cx="230028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637524"/>
              </p:ext>
            </p:extLst>
          </p:nvPr>
        </p:nvGraphicFramePr>
        <p:xfrm>
          <a:off x="2043113" y="5561013"/>
          <a:ext cx="23002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7" imgW="1054080" imgH="279360" progId="Equation.DSMT4">
                  <p:embed/>
                </p:oleObj>
              </mc:Choice>
              <mc:Fallback>
                <p:oleObj name="Equation" r:id="rId7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3113" y="5561013"/>
                        <a:ext cx="230028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38326"/>
              </p:ext>
            </p:extLst>
          </p:nvPr>
        </p:nvGraphicFramePr>
        <p:xfrm>
          <a:off x="5707063" y="5486400"/>
          <a:ext cx="25225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9" imgW="1155600" imgH="279360" progId="Equation.DSMT4">
                  <p:embed/>
                </p:oleObj>
              </mc:Choice>
              <mc:Fallback>
                <p:oleObj name="Equation" r:id="rId9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7063" y="5486400"/>
                        <a:ext cx="252253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229" t="4229" r="16951" b="59204"/>
          <a:stretch/>
        </p:blipFill>
        <p:spPr>
          <a:xfrm>
            <a:off x="2501900" y="1219200"/>
            <a:ext cx="44323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33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7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1"/>
            <a:ext cx="8229600" cy="1600199"/>
          </a:xfr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flect the figure across x=1.  What is the image of 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37523"/>
              </p:ext>
            </p:extLst>
          </p:nvPr>
        </p:nvGraphicFramePr>
        <p:xfrm>
          <a:off x="6248400" y="4191000"/>
          <a:ext cx="2387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91000"/>
                        <a:ext cx="2387600" cy="1192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942" y="2667000"/>
            <a:ext cx="3887658" cy="3925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14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8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3395950"/>
            <a:ext cx="8534400" cy="3385850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he figure is transformed as shown in the diagram. </a:t>
            </a:r>
          </a:p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Describe the transformation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) 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       c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)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b)				       d)</a:t>
            </a:r>
          </a:p>
          <a:p>
            <a:endParaRPr lang="en-US" sz="2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03414"/>
              </p:ext>
            </p:extLst>
          </p:nvPr>
        </p:nvGraphicFramePr>
        <p:xfrm>
          <a:off x="873760" y="4778168"/>
          <a:ext cx="3446462" cy="40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760" y="4778168"/>
                        <a:ext cx="3446462" cy="40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95800" y="4648200"/>
            <a:ext cx="3962400" cy="609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53748"/>
              </p:ext>
            </p:extLst>
          </p:nvPr>
        </p:nvGraphicFramePr>
        <p:xfrm>
          <a:off x="838200" y="5692775"/>
          <a:ext cx="32781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1765080" imgH="203040" progId="Equation.DSMT4">
                  <p:embed/>
                </p:oleObj>
              </mc:Choice>
              <mc:Fallback>
                <p:oleObj name="Equation" r:id="rId5" imgW="176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5692775"/>
                        <a:ext cx="327818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75776"/>
              </p:ext>
            </p:extLst>
          </p:nvPr>
        </p:nvGraphicFramePr>
        <p:xfrm>
          <a:off x="5081588" y="4800600"/>
          <a:ext cx="32781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7" imgW="1765080" imgH="203040" progId="Equation.DSMT4">
                  <p:embed/>
                </p:oleObj>
              </mc:Choice>
              <mc:Fallback>
                <p:oleObj name="Equation" r:id="rId7" imgW="176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1588" y="4800600"/>
                        <a:ext cx="327818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04063"/>
              </p:ext>
            </p:extLst>
          </p:nvPr>
        </p:nvGraphicFramePr>
        <p:xfrm>
          <a:off x="4978400" y="5692775"/>
          <a:ext cx="3632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9" imgW="1955520" imgH="203040" progId="Equation.DSMT4">
                  <p:embed/>
                </p:oleObj>
              </mc:Choice>
              <mc:Fallback>
                <p:oleObj name="Equation" r:id="rId9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8400" y="5692775"/>
                        <a:ext cx="36322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110" t="5620" r="2406" b="40891"/>
          <a:stretch/>
        </p:blipFill>
        <p:spPr>
          <a:xfrm>
            <a:off x="304800" y="228600"/>
            <a:ext cx="3207026" cy="307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6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9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14401"/>
                <a:ext cx="8229600" cy="2514600"/>
              </a:xfrm>
              <a:solidFill>
                <a:srgbClr val="92D050"/>
              </a:solidFill>
              <a:ln w="38100">
                <a:solidFill>
                  <a:schemeClr val="tx1"/>
                </a:solidFill>
              </a:ln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Rotate the point K(5,-6) 270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Clockwise about the origin.  what is the </a:t>
                </a:r>
                <a:r>
                  <a:rPr lang="en-US" sz="4400" b="1" u="sng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image</a:t>
                </a: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, or </a:t>
                </a:r>
                <a:r>
                  <a:rPr lang="en-US" sz="4400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K</a:t>
                </a: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’?</a:t>
                </a:r>
              </a:p>
              <a:p>
                <a:pPr marL="0" indent="0" algn="just">
                  <a:buNone/>
                </a:pPr>
                <a:endParaRPr lang="en-US" sz="4400" dirty="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14401"/>
                <a:ext cx="8229600" cy="2514600"/>
              </a:xfrm>
              <a:blipFill rotWithShape="1">
                <a:blip r:embed="rId3"/>
                <a:stretch>
                  <a:fillRect t="-4057" r="-2212"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17659"/>
              </p:ext>
            </p:extLst>
          </p:nvPr>
        </p:nvGraphicFramePr>
        <p:xfrm>
          <a:off x="3017838" y="4495800"/>
          <a:ext cx="244792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495800"/>
                        <a:ext cx="2447925" cy="1192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29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10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229600" cy="2895600"/>
          </a:xfr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If C(9,4) is reflected over the </a:t>
            </a:r>
          </a:p>
          <a:p>
            <a:pPr marL="0" indent="0" algn="ctr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y-axis, then reflected over the line y=-x.  </a:t>
            </a:r>
          </a:p>
          <a:p>
            <a:pPr marL="0" indent="0" algn="ctr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What is the final </a:t>
            </a:r>
            <a:r>
              <a:rPr lang="en-US" sz="4400" b="1" u="sng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image</a:t>
            </a: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, or C”?</a:t>
            </a:r>
          </a:p>
          <a:p>
            <a:pPr marL="0" indent="0" algn="just">
              <a:buNone/>
            </a:pPr>
            <a:endParaRPr lang="en-US" sz="4400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19736"/>
              </p:ext>
            </p:extLst>
          </p:nvPr>
        </p:nvGraphicFramePr>
        <p:xfrm>
          <a:off x="3005138" y="4648200"/>
          <a:ext cx="310356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648200"/>
                        <a:ext cx="3103562" cy="1192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4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11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14400"/>
                <a:ext cx="8229600" cy="3352800"/>
              </a:xfrm>
              <a:solidFill>
                <a:srgbClr val="92D050"/>
              </a:solidFill>
              <a:ln w="38100">
                <a:solidFill>
                  <a:schemeClr val="tx1"/>
                </a:solidFill>
              </a:ln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If B(2,6) is translated using the rule </a:t>
                </a:r>
                <a:r>
                  <a:rPr lang="en-US" sz="4400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(x, y)→(x +7, y -4), </a:t>
                </a: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and then rotated 180</a:t>
                </a:r>
                <a:r>
                  <a:rPr lang="en-US" sz="4400" dirty="0">
                    <a:solidFill>
                      <a:schemeClr val="bg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° </m:t>
                    </m:r>
                  </m:oMath>
                </a14:m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about the origin.  </a:t>
                </a:r>
              </a:p>
              <a:p>
                <a:pPr marL="0" indent="0" algn="ctr">
                  <a:buNone/>
                </a:pP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What is the final </a:t>
                </a:r>
                <a:r>
                  <a:rPr lang="en-US" sz="4400" b="1" u="sng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image</a:t>
                </a: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, or </a:t>
                </a:r>
                <a:r>
                  <a:rPr lang="en-US" sz="4400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B</a:t>
                </a:r>
                <a:r>
                  <a:rPr lang="en-US" sz="4400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”?</a:t>
                </a:r>
              </a:p>
              <a:p>
                <a:pPr marL="0" indent="0" algn="just">
                  <a:buNone/>
                </a:pPr>
                <a:endParaRPr lang="en-US" sz="4400" dirty="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14400"/>
                <a:ext cx="8229600" cy="3352800"/>
              </a:xfrm>
              <a:blipFill rotWithShape="1">
                <a:blip r:embed="rId3"/>
                <a:stretch>
                  <a:fillRect l="-1917" t="-2518" r="-3614"/>
                </a:stretch>
              </a:blipFill>
              <a:ln w="381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78235"/>
              </p:ext>
            </p:extLst>
          </p:nvPr>
        </p:nvGraphicFramePr>
        <p:xfrm>
          <a:off x="2797175" y="4648200"/>
          <a:ext cx="35210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648200"/>
                        <a:ext cx="3521075" cy="1192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24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12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3395950"/>
            <a:ext cx="8534400" cy="3385850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 reflection of triangle </a:t>
            </a:r>
            <a:r>
              <a:rPr lang="en-US" sz="2000" b="1" dirty="0" err="1" smtClean="0">
                <a:solidFill>
                  <a:schemeClr val="bg1"/>
                </a:solidFill>
                <a:latin typeface="Century Gothic" panose="020B0502020202020204" pitchFamily="34" charset="0"/>
              </a:rPr>
              <a:t>abc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to triangle </a:t>
            </a:r>
            <a:r>
              <a:rPr lang="en-US" sz="2000" b="1" dirty="0" err="1" smtClean="0">
                <a:solidFill>
                  <a:schemeClr val="bg1"/>
                </a:solidFill>
                <a:latin typeface="Century Gothic" panose="020B0502020202020204" pitchFamily="34" charset="0"/>
              </a:rPr>
              <a:t>a’b’c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’ is shown.  </a:t>
            </a:r>
          </a:p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Which rule represents this reflection?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a) 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)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b)	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d)</a:t>
            </a:r>
          </a:p>
          <a:p>
            <a:endParaRPr lang="en-US" sz="2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53751"/>
              </p:ext>
            </p:extLst>
          </p:nvPr>
        </p:nvGraphicFramePr>
        <p:xfrm>
          <a:off x="1676400" y="4729163"/>
          <a:ext cx="17605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729163"/>
                        <a:ext cx="176053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00600" y="4648200"/>
            <a:ext cx="2895600" cy="609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13358"/>
              </p:ext>
            </p:extLst>
          </p:nvPr>
        </p:nvGraphicFramePr>
        <p:xfrm>
          <a:off x="1676400" y="5668963"/>
          <a:ext cx="1936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5668963"/>
                        <a:ext cx="19367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91709"/>
              </p:ext>
            </p:extLst>
          </p:nvPr>
        </p:nvGraphicFramePr>
        <p:xfrm>
          <a:off x="5378450" y="4724400"/>
          <a:ext cx="1936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8450" y="4724400"/>
                        <a:ext cx="19367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90686"/>
              </p:ext>
            </p:extLst>
          </p:nvPr>
        </p:nvGraphicFramePr>
        <p:xfrm>
          <a:off x="5356225" y="5638800"/>
          <a:ext cx="2111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6225" y="5638800"/>
                        <a:ext cx="21113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815" r="6089" b="43486"/>
          <a:stretch/>
        </p:blipFill>
        <p:spPr>
          <a:xfrm>
            <a:off x="304800" y="191706"/>
            <a:ext cx="4051300" cy="3084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6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13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1"/>
              <p:cNvSpPr txBox="1">
                <a:spLocks/>
              </p:cNvSpPr>
              <p:nvPr/>
            </p:nvSpPr>
            <p:spPr>
              <a:xfrm>
                <a:off x="304800" y="1828800"/>
                <a:ext cx="8534400" cy="4343400"/>
              </a:xfrm>
              <a:prstGeom prst="rect">
                <a:avLst/>
              </a:prstGeom>
              <a:solidFill>
                <a:srgbClr val="92D050"/>
              </a:solidFill>
              <a:ln w="57150">
                <a:solidFill>
                  <a:schemeClr val="tx1"/>
                </a:solidFill>
              </a:ln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200" b="1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Which transformation will be equivalent to rotating a figure 180</a:t>
                </a:r>
                <a:r>
                  <a:rPr lang="en-US" sz="3200" dirty="0">
                    <a:solidFill>
                      <a:schemeClr val="bg1"/>
                    </a:solidFill>
                    <a:latin typeface="Century Gothic" panose="020B0502020202020204" pitchFamily="34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counterclockwise? </a:t>
                </a:r>
              </a:p>
              <a:p>
                <a:pPr algn="l"/>
                <a:endParaRPr lang="en-US" sz="2000" b="1" dirty="0" smtClean="0">
                  <a:solidFill>
                    <a:schemeClr val="bg1"/>
                  </a:solidFill>
                  <a:latin typeface="Century Gothic" panose="020B0502020202020204" pitchFamily="34" charset="0"/>
                </a:endParaRPr>
              </a:p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a) 		</a:t>
                </a:r>
                <a:r>
                  <a:rPr lang="en-US" sz="200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	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	       c</a:t>
                </a:r>
                <a:r>
                  <a:rPr lang="en-US" sz="200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)</a:t>
                </a:r>
              </a:p>
              <a:p>
                <a:pPr algn="l"/>
                <a:endParaRPr lang="en-US" sz="2000" b="1" dirty="0" smtClean="0">
                  <a:solidFill>
                    <a:schemeClr val="bg1"/>
                  </a:solidFill>
                  <a:latin typeface="Century Gothic" panose="020B0502020202020204" pitchFamily="34" charset="0"/>
                </a:endParaRPr>
              </a:p>
              <a:p>
                <a:pPr algn="l"/>
                <a:endParaRPr lang="en-US" sz="2000" b="1" dirty="0" smtClean="0">
                  <a:solidFill>
                    <a:schemeClr val="bg1"/>
                  </a:solidFill>
                  <a:latin typeface="Century Gothic" panose="020B0502020202020204" pitchFamily="34" charset="0"/>
                </a:endParaRPr>
              </a:p>
              <a:p>
                <a:pPr algn="l"/>
                <a:endParaRPr lang="en-US" sz="2000" b="1" dirty="0" smtClean="0">
                  <a:solidFill>
                    <a:schemeClr val="bg1"/>
                  </a:solidFill>
                  <a:latin typeface="Century Gothic" panose="020B0502020202020204" pitchFamily="34" charset="0"/>
                </a:endParaRPr>
              </a:p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b)				       d)</a:t>
                </a:r>
              </a:p>
              <a:p>
                <a:endParaRPr lang="en-US" sz="2000" b="1" dirty="0">
                  <a:solidFill>
                    <a:schemeClr val="bg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828800"/>
                <a:ext cx="8534400" cy="4343400"/>
              </a:xfrm>
              <a:prstGeom prst="rect">
                <a:avLst/>
              </a:prstGeom>
              <a:blipFill rotWithShape="1">
                <a:blip r:embed="rId3"/>
                <a:stretch>
                  <a:fillRect l="-781" r="-1987"/>
                </a:stretch>
              </a:blipFill>
              <a:ln w="571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39767"/>
              </p:ext>
            </p:extLst>
          </p:nvPr>
        </p:nvGraphicFramePr>
        <p:xfrm>
          <a:off x="838200" y="3699740"/>
          <a:ext cx="2819400" cy="4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699740"/>
                        <a:ext cx="2819400" cy="49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19600" y="3581400"/>
            <a:ext cx="3962400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9752"/>
              </p:ext>
            </p:extLst>
          </p:nvPr>
        </p:nvGraphicFramePr>
        <p:xfrm>
          <a:off x="838200" y="4876800"/>
          <a:ext cx="29479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876800"/>
                        <a:ext cx="294798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28737"/>
              </p:ext>
            </p:extLst>
          </p:nvPr>
        </p:nvGraphicFramePr>
        <p:xfrm>
          <a:off x="4953000" y="3790950"/>
          <a:ext cx="3184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3790950"/>
                        <a:ext cx="31845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30238"/>
              </p:ext>
            </p:extLst>
          </p:nvPr>
        </p:nvGraphicFramePr>
        <p:xfrm>
          <a:off x="4953000" y="4933950"/>
          <a:ext cx="3041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0" imgW="1638000" imgH="431640" progId="Equation.DSMT4">
                  <p:embed/>
                </p:oleObj>
              </mc:Choice>
              <mc:Fallback>
                <p:oleObj name="Equation" r:id="rId10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3000" y="4933950"/>
                        <a:ext cx="30416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5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14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52400" y="3886200"/>
            <a:ext cx="8839200" cy="2590800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Describe the transformation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      a) 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               c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)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      b)	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              d)</a:t>
            </a:r>
          </a:p>
          <a:p>
            <a:endParaRPr lang="en-US" sz="2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687024"/>
              </p:ext>
            </p:extLst>
          </p:nvPr>
        </p:nvGraphicFramePr>
        <p:xfrm>
          <a:off x="990600" y="4724400"/>
          <a:ext cx="3810000" cy="41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1790640" imgH="203040" progId="Equation.DSMT4">
                  <p:embed/>
                </p:oleObj>
              </mc:Choice>
              <mc:Fallback>
                <p:oleObj name="Equation" r:id="rId3" imgW="179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3810000" cy="413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876800" y="5486400"/>
            <a:ext cx="3886200" cy="609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72401"/>
              </p:ext>
            </p:extLst>
          </p:nvPr>
        </p:nvGraphicFramePr>
        <p:xfrm>
          <a:off x="1025525" y="5616575"/>
          <a:ext cx="3546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5" imgW="1790640" imgH="203040" progId="Equation.DSMT4">
                  <p:embed/>
                </p:oleObj>
              </mc:Choice>
              <mc:Fallback>
                <p:oleObj name="Equation" r:id="rId5" imgW="179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5525" y="5616575"/>
                        <a:ext cx="35464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47564"/>
              </p:ext>
            </p:extLst>
          </p:nvPr>
        </p:nvGraphicFramePr>
        <p:xfrm>
          <a:off x="5367338" y="4702175"/>
          <a:ext cx="3395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7338" y="4702175"/>
                        <a:ext cx="339566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53922"/>
              </p:ext>
            </p:extLst>
          </p:nvPr>
        </p:nvGraphicFramePr>
        <p:xfrm>
          <a:off x="5334000" y="5616575"/>
          <a:ext cx="3219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9" imgW="1625400" imgH="203040" progId="Equation.DSMT4">
                  <p:embed/>
                </p:oleObj>
              </mc:Choice>
              <mc:Fallback>
                <p:oleObj name="Equation" r:id="rId9" imgW="16254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16575"/>
                        <a:ext cx="32194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969" t="4167" r="2189" b="41667"/>
          <a:stretch/>
        </p:blipFill>
        <p:spPr>
          <a:xfrm>
            <a:off x="203200" y="228600"/>
            <a:ext cx="383540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292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5638799"/>
          </a:xfr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Unit 1</a:t>
            </a:r>
            <a:b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</a:br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ransformations </a:t>
            </a:r>
            <a:b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</a:br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in the</a:t>
            </a:r>
            <a:b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</a:br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ordinate Plane</a:t>
            </a:r>
            <a:endParaRPr lang="en-US" sz="6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80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1"/>
            <a:ext cx="7772400" cy="1600199"/>
          </a:xfr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ranslations</a:t>
            </a:r>
            <a:endParaRPr lang="en-US" sz="6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63271"/>
              </p:ext>
            </p:extLst>
          </p:nvPr>
        </p:nvGraphicFramePr>
        <p:xfrm>
          <a:off x="609600" y="2438400"/>
          <a:ext cx="519227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519227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99855"/>
              </p:ext>
            </p:extLst>
          </p:nvPr>
        </p:nvGraphicFramePr>
        <p:xfrm>
          <a:off x="609600" y="4322762"/>
          <a:ext cx="5192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22762"/>
                        <a:ext cx="5192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33659"/>
              </p:ext>
            </p:extLst>
          </p:nvPr>
        </p:nvGraphicFramePr>
        <p:xfrm>
          <a:off x="2817813" y="3446463"/>
          <a:ext cx="41163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446463"/>
                        <a:ext cx="41163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514600" y="3352800"/>
            <a:ext cx="4648200" cy="914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43799"/>
              </p:ext>
            </p:extLst>
          </p:nvPr>
        </p:nvGraphicFramePr>
        <p:xfrm>
          <a:off x="2895600" y="5348288"/>
          <a:ext cx="29479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48288"/>
                        <a:ext cx="294798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19400" y="5181600"/>
            <a:ext cx="3200400" cy="914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09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1"/>
            <a:ext cx="7772400" cy="1600199"/>
          </a:xfr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flections</a:t>
            </a:r>
            <a:endParaRPr lang="en-US" sz="6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80949"/>
              </p:ext>
            </p:extLst>
          </p:nvPr>
        </p:nvGraphicFramePr>
        <p:xfrm>
          <a:off x="76200" y="2057400"/>
          <a:ext cx="3276600" cy="79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57400"/>
                        <a:ext cx="3276600" cy="798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362"/>
              </p:ext>
            </p:extLst>
          </p:nvPr>
        </p:nvGraphicFramePr>
        <p:xfrm>
          <a:off x="76201" y="3581400"/>
          <a:ext cx="3276600" cy="79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3581400"/>
                        <a:ext cx="3276600" cy="798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7885"/>
              </p:ext>
            </p:extLst>
          </p:nvPr>
        </p:nvGraphicFramePr>
        <p:xfrm>
          <a:off x="228601" y="2895600"/>
          <a:ext cx="2978792" cy="65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2895600"/>
                        <a:ext cx="2978792" cy="652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" y="2743200"/>
            <a:ext cx="30480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8499"/>
              </p:ext>
            </p:extLst>
          </p:nvPr>
        </p:nvGraphicFramePr>
        <p:xfrm>
          <a:off x="241300" y="4495800"/>
          <a:ext cx="2907490" cy="63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495800"/>
                        <a:ext cx="2907490" cy="63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2400" y="4419600"/>
            <a:ext cx="30480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31709"/>
              </p:ext>
            </p:extLst>
          </p:nvPr>
        </p:nvGraphicFramePr>
        <p:xfrm>
          <a:off x="5543550" y="2133600"/>
          <a:ext cx="2857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133600"/>
                        <a:ext cx="2857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93552"/>
              </p:ext>
            </p:extLst>
          </p:nvPr>
        </p:nvGraphicFramePr>
        <p:xfrm>
          <a:off x="5827713" y="3044825"/>
          <a:ext cx="2447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13" imgW="761760" imgH="177480" progId="Equation.DSMT4">
                  <p:embed/>
                </p:oleObj>
              </mc:Choice>
              <mc:Fallback>
                <p:oleObj name="Equation" r:id="rId13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044825"/>
                        <a:ext cx="24479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486399" y="2852941"/>
            <a:ext cx="30480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50196"/>
              </p:ext>
            </p:extLst>
          </p:nvPr>
        </p:nvGraphicFramePr>
        <p:xfrm>
          <a:off x="5276850" y="3657600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657600"/>
                        <a:ext cx="3390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38652"/>
              </p:ext>
            </p:extLst>
          </p:nvPr>
        </p:nvGraphicFramePr>
        <p:xfrm>
          <a:off x="5684838" y="4568825"/>
          <a:ext cx="2733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17" imgW="850680" imgH="177480" progId="Equation.DSMT4">
                  <p:embed/>
                </p:oleObj>
              </mc:Choice>
              <mc:Fallback>
                <p:oleObj name="Equation" r:id="rId17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568825"/>
                        <a:ext cx="2733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486400" y="4376941"/>
            <a:ext cx="30480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32139"/>
              </p:ext>
            </p:extLst>
          </p:nvPr>
        </p:nvGraphicFramePr>
        <p:xfrm>
          <a:off x="655637" y="5840412"/>
          <a:ext cx="42211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19" imgW="1346040" imgH="203040" progId="Equation.DSMT4">
                  <p:embed/>
                </p:oleObj>
              </mc:Choice>
              <mc:Fallback>
                <p:oleObj name="Equation" r:id="rId19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" y="5840412"/>
                        <a:ext cx="42211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181600" y="5638800"/>
            <a:ext cx="2286000" cy="76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49589"/>
              </p:ext>
            </p:extLst>
          </p:nvPr>
        </p:nvGraphicFramePr>
        <p:xfrm>
          <a:off x="5537200" y="5753100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753100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15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14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1"/>
            <a:ext cx="7772400" cy="1600199"/>
          </a:xfr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otations</a:t>
            </a:r>
            <a:endParaRPr lang="en-US" sz="6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35684"/>
              </p:ext>
            </p:extLst>
          </p:nvPr>
        </p:nvGraphicFramePr>
        <p:xfrm>
          <a:off x="2565400" y="2646362"/>
          <a:ext cx="3835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646362"/>
                        <a:ext cx="3835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52211"/>
              </p:ext>
            </p:extLst>
          </p:nvPr>
        </p:nvGraphicFramePr>
        <p:xfrm>
          <a:off x="474662" y="2819400"/>
          <a:ext cx="19637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" y="2819400"/>
                        <a:ext cx="19637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199" y="2725737"/>
            <a:ext cx="2057401" cy="7794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39901"/>
              </p:ext>
            </p:extLst>
          </p:nvPr>
        </p:nvGraphicFramePr>
        <p:xfrm>
          <a:off x="6308724" y="2851150"/>
          <a:ext cx="27590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4" y="2851150"/>
                        <a:ext cx="27590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324600" y="2757487"/>
            <a:ext cx="2819400" cy="7794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88351"/>
              </p:ext>
            </p:extLst>
          </p:nvPr>
        </p:nvGraphicFramePr>
        <p:xfrm>
          <a:off x="2590800" y="3581400"/>
          <a:ext cx="3835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38354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31051"/>
              </p:ext>
            </p:extLst>
          </p:nvPr>
        </p:nvGraphicFramePr>
        <p:xfrm>
          <a:off x="6483350" y="3767138"/>
          <a:ext cx="2432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767138"/>
                        <a:ext cx="24320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459537" y="3674268"/>
            <a:ext cx="2532063" cy="7794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31534"/>
              </p:ext>
            </p:extLst>
          </p:nvPr>
        </p:nvGraphicFramePr>
        <p:xfrm>
          <a:off x="293688" y="3798888"/>
          <a:ext cx="22907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798888"/>
                        <a:ext cx="22907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8600" y="3706018"/>
            <a:ext cx="2438400" cy="7794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21577"/>
              </p:ext>
            </p:extLst>
          </p:nvPr>
        </p:nvGraphicFramePr>
        <p:xfrm>
          <a:off x="2427288" y="4703763"/>
          <a:ext cx="41640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703763"/>
                        <a:ext cx="41640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63254"/>
              </p:ext>
            </p:extLst>
          </p:nvPr>
        </p:nvGraphicFramePr>
        <p:xfrm>
          <a:off x="250825" y="4984750"/>
          <a:ext cx="2244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84750"/>
                        <a:ext cx="22447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17080"/>
              </p:ext>
            </p:extLst>
          </p:nvPr>
        </p:nvGraphicFramePr>
        <p:xfrm>
          <a:off x="6478588" y="4800600"/>
          <a:ext cx="26654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9" imgW="723600" imgH="177480" progId="Equation.DSMT4">
                  <p:embed/>
                </p:oleObj>
              </mc:Choice>
              <mc:Fallback>
                <p:oleObj name="Equation" r:id="rId19" imgW="72360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4800600"/>
                        <a:ext cx="26654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15900" y="4876800"/>
            <a:ext cx="2222500" cy="7794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45261" y="4724400"/>
            <a:ext cx="2532063" cy="7794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13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3" grpId="0" animBg="1"/>
      <p:bldP spid="15" grpId="0" animBg="1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1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816" t="7955" r="3206" b="42150"/>
          <a:stretch/>
        </p:blipFill>
        <p:spPr>
          <a:xfrm>
            <a:off x="228600" y="152400"/>
            <a:ext cx="3888955" cy="3040656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85800" y="3352800"/>
            <a:ext cx="7772400" cy="3385850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he top shape (pre image) has been translated to the bottom shape (image).  Which rule represents the translation?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) 				c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)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b)				d)</a:t>
            </a:r>
          </a:p>
          <a:p>
            <a:endParaRPr lang="en-US" sz="2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03465"/>
              </p:ext>
            </p:extLst>
          </p:nvPr>
        </p:nvGraphicFramePr>
        <p:xfrm>
          <a:off x="1066800" y="4647894"/>
          <a:ext cx="2605963" cy="60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193760" imgH="279360" progId="Equation.DSMT4">
                  <p:embed/>
                </p:oleObj>
              </mc:Choice>
              <mc:Fallback>
                <p:oleObj name="Equation" r:id="rId5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647894"/>
                        <a:ext cx="2605963" cy="60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85181"/>
              </p:ext>
            </p:extLst>
          </p:nvPr>
        </p:nvGraphicFramePr>
        <p:xfrm>
          <a:off x="4876800" y="4648200"/>
          <a:ext cx="2606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7" imgW="1193760" imgH="279360" progId="Equation.DSMT4">
                  <p:embed/>
                </p:oleObj>
              </mc:Choice>
              <mc:Fallback>
                <p:oleObj name="Equation" r:id="rId7" imgW="11937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2606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19886"/>
              </p:ext>
            </p:extLst>
          </p:nvPr>
        </p:nvGraphicFramePr>
        <p:xfrm>
          <a:off x="1057275" y="5562600"/>
          <a:ext cx="31337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9" imgW="1434960" imgH="279360" progId="Equation.DSMT4">
                  <p:embed/>
                </p:oleObj>
              </mc:Choice>
              <mc:Fallback>
                <p:oleObj name="Equation" r:id="rId9" imgW="14349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562600"/>
                        <a:ext cx="31337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35290"/>
              </p:ext>
            </p:extLst>
          </p:nvPr>
        </p:nvGraphicFramePr>
        <p:xfrm>
          <a:off x="4895850" y="5562600"/>
          <a:ext cx="3105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1" imgW="1422360" imgH="279360" progId="Equation.DSMT4">
                  <p:embed/>
                </p:oleObj>
              </mc:Choice>
              <mc:Fallback>
                <p:oleObj name="Equation" r:id="rId11" imgW="14223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562600"/>
                        <a:ext cx="3105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0" y="4648200"/>
            <a:ext cx="3124200" cy="609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88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2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1"/>
            <a:ext cx="8229600" cy="2514600"/>
          </a:xfr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If the result of </a:t>
            </a:r>
          </a:p>
          <a:p>
            <a:pPr marL="0" indent="0" algn="just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(x, y)→(x – 4, y + 3) is A’(-2, 8), what is the </a:t>
            </a:r>
            <a:r>
              <a:rPr lang="en-US" sz="4400" b="1" u="sng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re-image</a:t>
            </a: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, or A?</a:t>
            </a:r>
          </a:p>
          <a:p>
            <a:pPr marL="0" indent="0" algn="just">
              <a:buNone/>
            </a:pPr>
            <a:endParaRPr lang="en-US" sz="4400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95076"/>
              </p:ext>
            </p:extLst>
          </p:nvPr>
        </p:nvGraphicFramePr>
        <p:xfrm>
          <a:off x="3048000" y="4495800"/>
          <a:ext cx="2387841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2387841" cy="1192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35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-76200"/>
            <a:ext cx="8229600" cy="1143000"/>
          </a:xfrm>
        </p:spPr>
        <p:txBody>
          <a:bodyPr/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</a:t>
            </a:r>
            <a:r>
              <a:rPr lang="en-US" sz="5400" b="1" dirty="0">
                <a:latin typeface="Century Gothic" panose="020B0502020202020204" pitchFamily="34" charset="0"/>
              </a:rPr>
              <a:t>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1"/>
            <a:ext cx="8229600" cy="2514600"/>
          </a:xfrm>
          <a:solidFill>
            <a:srgbClr val="92D050"/>
          </a:solidFill>
          <a:ln w="381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If A(4, -9) is translated using </a:t>
            </a:r>
          </a:p>
          <a:p>
            <a:pPr marL="0" indent="0" algn="just">
              <a:buNone/>
            </a:pP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the rule, (x, y)→(x+5, y-7) what is the </a:t>
            </a:r>
            <a:r>
              <a:rPr lang="en-US" sz="4400" b="1" u="sng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image</a:t>
            </a:r>
            <a:r>
              <a:rPr lang="en-US" sz="44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, or A’?</a:t>
            </a:r>
          </a:p>
          <a:p>
            <a:pPr marL="0" indent="0" algn="just">
              <a:buNone/>
            </a:pPr>
            <a:endParaRPr lang="en-US" sz="4400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60744"/>
              </p:ext>
            </p:extLst>
          </p:nvPr>
        </p:nvGraphicFramePr>
        <p:xfrm>
          <a:off x="2541588" y="4495800"/>
          <a:ext cx="34020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495800"/>
                        <a:ext cx="3402012" cy="1192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55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76200"/>
            <a:ext cx="8229600" cy="7159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latin typeface="Century Gothic" panose="020B0502020202020204" pitchFamily="34" charset="0"/>
              </a:rPr>
              <a:t>Question 4</a:t>
            </a:r>
            <a:endParaRPr lang="en-US" sz="5400" b="1" dirty="0">
              <a:latin typeface="Century Gothic" panose="020B05020202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3352800"/>
            <a:ext cx="7772400" cy="3385850"/>
          </a:xfrm>
          <a:prstGeom prst="rect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Which best describes the transformation that occurs in the graph?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a) 		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	</a:t>
            </a:r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 c</a:t>
            </a:r>
            <a:r>
              <a:rPr lang="en-US" sz="2000" b="1" dirty="0">
                <a:solidFill>
                  <a:schemeClr val="bg1"/>
                </a:solidFill>
                <a:latin typeface="Century Gothic" panose="020B0502020202020204" pitchFamily="34" charset="0"/>
              </a:rPr>
              <a:t>)</a:t>
            </a: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2000" b="1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	b)				d)</a:t>
            </a:r>
          </a:p>
          <a:p>
            <a:endParaRPr lang="en-US" sz="2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24566"/>
              </p:ext>
            </p:extLst>
          </p:nvPr>
        </p:nvGraphicFramePr>
        <p:xfrm>
          <a:off x="2057400" y="4716463"/>
          <a:ext cx="12747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716463"/>
                        <a:ext cx="127476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94674"/>
              </p:ext>
            </p:extLst>
          </p:nvPr>
        </p:nvGraphicFramePr>
        <p:xfrm>
          <a:off x="5943600" y="4716463"/>
          <a:ext cx="13303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716463"/>
                        <a:ext cx="13303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99883"/>
              </p:ext>
            </p:extLst>
          </p:nvPr>
        </p:nvGraphicFramePr>
        <p:xfrm>
          <a:off x="2057400" y="5597525"/>
          <a:ext cx="16081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97525"/>
                        <a:ext cx="16081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55142"/>
              </p:ext>
            </p:extLst>
          </p:nvPr>
        </p:nvGraphicFramePr>
        <p:xfrm>
          <a:off x="5873750" y="5638800"/>
          <a:ext cx="1746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9" imgW="799920" imgH="177480" progId="Equation.DSMT4">
                  <p:embed/>
                </p:oleObj>
              </mc:Choice>
              <mc:Fallback>
                <p:oleObj name="Equation" r:id="rId9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5638800"/>
                        <a:ext cx="1746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066800" y="5486400"/>
            <a:ext cx="3124200" cy="609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789" t="3175" r="3684" b="41270"/>
          <a:stretch/>
        </p:blipFill>
        <p:spPr>
          <a:xfrm>
            <a:off x="685800" y="127000"/>
            <a:ext cx="2590800" cy="314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82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</TotalTime>
  <Words>378</Words>
  <Application>Microsoft Office PowerPoint</Application>
  <PresentationFormat>On-screen Show (4:3)</PresentationFormat>
  <Paragraphs>8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Century Gothic</vt:lpstr>
      <vt:lpstr>Office Theme</vt:lpstr>
      <vt:lpstr>iRespondQuestionMaster</vt:lpstr>
      <vt:lpstr>iRespondGraphMaster</vt:lpstr>
      <vt:lpstr>Equation</vt:lpstr>
      <vt:lpstr>Warm Up</vt:lpstr>
      <vt:lpstr>Unit 1 Transformations  in the Coordinate Plane</vt:lpstr>
      <vt:lpstr>Translations</vt:lpstr>
      <vt:lpstr>Reflections</vt:lpstr>
      <vt:lpstr>Rotations</vt:lpstr>
      <vt:lpstr>Question 1</vt:lpstr>
      <vt:lpstr>Question 2</vt:lpstr>
      <vt:lpstr>Question 3</vt:lpstr>
      <vt:lpstr>Question 4</vt:lpstr>
      <vt:lpstr>Question 5</vt:lpstr>
      <vt:lpstr>Question 6</vt:lpstr>
      <vt:lpstr>Question 7</vt:lpstr>
      <vt:lpstr>Question 8</vt:lpstr>
      <vt:lpstr>Question 9</vt:lpstr>
      <vt:lpstr>Question 10</vt:lpstr>
      <vt:lpstr>Question 11</vt:lpstr>
      <vt:lpstr>Question 12</vt:lpstr>
      <vt:lpstr>Question 13</vt:lpstr>
      <vt:lpstr>Question 1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shketball</dc:title>
  <dc:creator>Megan Powanda</dc:creator>
  <cp:lastModifiedBy>Tatiana Dawson</cp:lastModifiedBy>
  <cp:revision>38</cp:revision>
  <cp:lastPrinted>2013-03-18T19:30:12Z</cp:lastPrinted>
  <dcterms:created xsi:type="dcterms:W3CDTF">2013-03-17T20:29:27Z</dcterms:created>
  <dcterms:modified xsi:type="dcterms:W3CDTF">2018-05-01T19:2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